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535194" w14:textId="56692362" w:rsidR="008960DC" w:rsidRPr="00571D35" w:rsidRDefault="00571D35" w:rsidP="00B83191">
      <w:pPr>
        <w:jc w:val="center"/>
        <w:rPr>
          <w:rFonts w:ascii="Times New Roman" w:hAnsi="Times New Roman" w:cs="Times New Roman"/>
          <w:color w:val="FF0000"/>
          <w:sz w:val="40"/>
          <w:szCs w:val="40"/>
        </w:rPr>
      </w:pPr>
      <w:r w:rsidRPr="00571D35">
        <w:rPr>
          <w:rFonts w:ascii="Times New Roman" w:hAnsi="Times New Roman" w:cs="Times New Roman"/>
          <w:color w:val="FF0000"/>
          <w:sz w:val="40"/>
          <w:szCs w:val="40"/>
        </w:rPr>
        <w:t xml:space="preserve">NỘI DUNG ÔN TẬP TOÁN 6  - TUẦN </w:t>
      </w:r>
      <w:r w:rsidR="00F6042E">
        <w:rPr>
          <w:rFonts w:ascii="Times New Roman" w:hAnsi="Times New Roman" w:cs="Times New Roman"/>
          <w:color w:val="FF0000"/>
          <w:sz w:val="40"/>
          <w:szCs w:val="40"/>
        </w:rPr>
        <w:t>1</w:t>
      </w:r>
      <w:r w:rsidR="004455B1">
        <w:rPr>
          <w:rFonts w:ascii="Times New Roman" w:hAnsi="Times New Roman" w:cs="Times New Roman"/>
          <w:color w:val="FF0000"/>
          <w:sz w:val="40"/>
          <w:szCs w:val="40"/>
        </w:rPr>
        <w:t>3</w:t>
      </w:r>
    </w:p>
    <w:p w14:paraId="5B50DE1D" w14:textId="23329919" w:rsidR="00571D35" w:rsidRDefault="00571D35" w:rsidP="00B83191">
      <w:pPr>
        <w:jc w:val="center"/>
        <w:rPr>
          <w:rFonts w:ascii="Times New Roman" w:hAnsi="Times New Roman" w:cs="Times New Roman"/>
          <w:color w:val="FF0000"/>
          <w:sz w:val="32"/>
          <w:szCs w:val="32"/>
        </w:rPr>
      </w:pPr>
      <w:r>
        <w:rPr>
          <w:rFonts w:ascii="Times New Roman" w:hAnsi="Times New Roman" w:cs="Times New Roman"/>
          <w:color w:val="FF0000"/>
          <w:sz w:val="32"/>
          <w:szCs w:val="32"/>
        </w:rPr>
        <w:t xml:space="preserve">DÀNH CHO HỌC SINH </w:t>
      </w:r>
      <w:r w:rsidR="005767CF">
        <w:rPr>
          <w:rFonts w:ascii="Times New Roman" w:hAnsi="Times New Roman" w:cs="Times New Roman"/>
          <w:color w:val="FF0000"/>
          <w:sz w:val="32"/>
          <w:szCs w:val="32"/>
        </w:rPr>
        <w:t>GIỎI</w:t>
      </w:r>
    </w:p>
    <w:p w14:paraId="7C116656" w14:textId="77777777" w:rsidR="00F6042E" w:rsidRDefault="00F6042E" w:rsidP="00B83191">
      <w:pPr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</w:p>
    <w:p w14:paraId="394692C5" w14:textId="47936188" w:rsidR="00AB7CC3" w:rsidRPr="00F6042E" w:rsidRDefault="00F6042E" w:rsidP="00B83191">
      <w:pPr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  <w:r w:rsidRPr="00F6042E"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>ĐỀ</w:t>
      </w:r>
    </w:p>
    <w:p w14:paraId="794E41CA" w14:textId="428FD978" w:rsidR="00CB5709" w:rsidRDefault="00CB5709" w:rsidP="00B83191">
      <w:pPr>
        <w:jc w:val="center"/>
        <w:rPr>
          <w:rFonts w:ascii="Times New Roman" w:hAnsi="Times New Roman" w:cs="Times New Roman"/>
          <w:color w:val="FF0000"/>
          <w:sz w:val="32"/>
          <w:szCs w:val="32"/>
        </w:rPr>
      </w:pPr>
    </w:p>
    <w:p w14:paraId="3D163E97" w14:textId="1DBF74E7" w:rsidR="00CB2516" w:rsidRPr="00EF6D42" w:rsidRDefault="00571D35" w:rsidP="00AB7CC3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393A50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Bài 1:</w:t>
      </w:r>
      <w:r w:rsidR="00EF6D42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 xml:space="preserve"> </w:t>
      </w:r>
      <w:r w:rsidR="00EF6D42">
        <w:rPr>
          <w:rFonts w:ascii="Times New Roman" w:hAnsi="Times New Roman" w:cs="Times New Roman"/>
          <w:sz w:val="28"/>
          <w:szCs w:val="28"/>
        </w:rPr>
        <w:t>Thực hiện phép tính</w:t>
      </w:r>
    </w:p>
    <w:p w14:paraId="6F5BCB6E" w14:textId="491E529E" w:rsidR="00EF6D42" w:rsidRDefault="00EF6D42" w:rsidP="00AB7CC3">
      <w:pPr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  </w:t>
      </w:r>
      <w:r w:rsidRPr="004327B8">
        <w:rPr>
          <w:rFonts w:ascii="Times New Roman" w:hAnsi="Times New Roman" w:cs="Times New Roman"/>
          <w:position w:val="-12"/>
          <w:sz w:val="28"/>
          <w:szCs w:val="28"/>
        </w:rPr>
        <w:object w:dxaOrig="3460" w:dyaOrig="420" w14:anchorId="587C2F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73.5pt;height:20.5pt" o:ole="">
            <v:imagedata r:id="rId5" o:title=""/>
          </v:shape>
          <o:OLEObject Type="Embed" ProgID="Equation.DSMT4" ShapeID="_x0000_i1049" DrawAspect="Content" ObjectID="_1699598836" r:id="rId6"/>
        </w:object>
      </w:r>
    </w:p>
    <w:p w14:paraId="43425E9A" w14:textId="02030688" w:rsidR="00EF6D42" w:rsidRDefault="00EF6D42" w:rsidP="00AB7CC3">
      <w:pPr>
        <w:spacing w:after="120"/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b)  </w:t>
      </w:r>
      <w:r w:rsidRPr="004327B8">
        <w:rPr>
          <w:rFonts w:ascii="Times New Roman" w:hAnsi="Times New Roman" w:cs="Times New Roman"/>
          <w:position w:val="-12"/>
          <w:sz w:val="28"/>
          <w:szCs w:val="28"/>
        </w:rPr>
        <w:object w:dxaOrig="2980" w:dyaOrig="420" w14:anchorId="69D0CD5C">
          <v:shape id="_x0000_i1051" type="#_x0000_t75" style="width:149pt;height:20.5pt" o:ole="">
            <v:imagedata r:id="rId7" o:title=""/>
          </v:shape>
          <o:OLEObject Type="Embed" ProgID="Equation.DSMT4" ShapeID="_x0000_i1051" DrawAspect="Content" ObjectID="_1699598837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A403453" w14:textId="6A4F9070" w:rsidR="00EF6D42" w:rsidRDefault="00EF6D42" w:rsidP="00EF6D42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393A50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 xml:space="preserve">Bài </w:t>
      </w:r>
      <w:r w:rsidR="00B33B37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2</w:t>
      </w:r>
      <w:r w:rsidRPr="00393A50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:</w:t>
      </w:r>
      <w:r w:rsidRPr="00393A50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ìm x biết.</w:t>
      </w:r>
      <w:r w:rsidRPr="007F7971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300F7552" w14:textId="36F7C06B" w:rsidR="00EF6D42" w:rsidRDefault="00EF6D42" w:rsidP="00D5686B">
      <w:pPr>
        <w:pStyle w:val="ListParagraph"/>
        <w:numPr>
          <w:ilvl w:val="0"/>
          <w:numId w:val="5"/>
        </w:numPr>
        <w:ind w:left="450"/>
        <w:rPr>
          <w:rFonts w:ascii="Times New Roman" w:hAnsi="Times New Roman" w:cs="Times New Roman"/>
          <w:sz w:val="28"/>
          <w:szCs w:val="28"/>
        </w:rPr>
      </w:pPr>
      <w:r w:rsidRPr="00EF6D42">
        <w:rPr>
          <w:rFonts w:ascii="Times New Roman" w:hAnsi="Times New Roman" w:cs="Times New Roman"/>
          <w:sz w:val="28"/>
          <w:szCs w:val="28"/>
        </w:rPr>
        <w:t xml:space="preserve">  </w:t>
      </w:r>
      <w:r w:rsidR="00824613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24613">
        <w:rPr>
          <w:rFonts w:ascii="Cambria Math" w:hAnsi="Cambria Math" w:cs="Cambria Math"/>
          <w:sz w:val="28"/>
          <w:szCs w:val="28"/>
        </w:rPr>
        <w:t>⋮</w:t>
      </w:r>
      <w:r w:rsidR="00824613" w:rsidRPr="00824613">
        <w:rPr>
          <w:rFonts w:ascii="Times New Roman" w:hAnsi="Times New Roman" w:cs="Times New Roman"/>
          <w:sz w:val="28"/>
          <w:szCs w:val="28"/>
        </w:rPr>
        <w:t xml:space="preserve"> x</w:t>
      </w:r>
      <w:r w:rsidRPr="00EF6D42">
        <w:rPr>
          <w:rFonts w:ascii="Times New Roman" w:hAnsi="Times New Roman" w:cs="Times New Roman"/>
          <w:sz w:val="28"/>
          <w:szCs w:val="28"/>
        </w:rPr>
        <w:t xml:space="preserve"> </w:t>
      </w:r>
      <w:r w:rsidR="00824613">
        <w:rPr>
          <w:rFonts w:ascii="Times New Roman" w:hAnsi="Times New Roman" w:cs="Times New Roman"/>
          <w:sz w:val="28"/>
          <w:szCs w:val="28"/>
        </w:rPr>
        <w:t xml:space="preserve"> và – 2 </w:t>
      </w:r>
      <w:r w:rsidR="00824613">
        <w:rPr>
          <w:rFonts w:ascii="Cambria Math" w:hAnsi="Cambria Math" w:cs="Times New Roman"/>
          <w:sz w:val="28"/>
          <w:szCs w:val="28"/>
        </w:rPr>
        <w:t xml:space="preserve">&lt; </w:t>
      </w:r>
      <w:r w:rsidR="00824613">
        <w:rPr>
          <w:rFonts w:ascii="Times New Roman" w:hAnsi="Times New Roman" w:cs="Times New Roman"/>
          <w:sz w:val="28"/>
          <w:szCs w:val="28"/>
        </w:rPr>
        <w:t xml:space="preserve">x </w:t>
      </w:r>
      <w:r w:rsidR="00824613">
        <w:rPr>
          <w:rFonts w:ascii="Cambria Math" w:hAnsi="Cambria Math" w:cs="Times New Roman"/>
          <w:sz w:val="28"/>
          <w:szCs w:val="28"/>
        </w:rPr>
        <w:t xml:space="preserve">≤ </w:t>
      </w:r>
      <w:r w:rsidR="00DF396F">
        <w:rPr>
          <w:rFonts w:ascii="Cambria Math" w:hAnsi="Cambria Math" w:cs="Times New Roman"/>
          <w:sz w:val="28"/>
          <w:szCs w:val="28"/>
        </w:rPr>
        <w:t>2</w:t>
      </w:r>
    </w:p>
    <w:p w14:paraId="6D0EDF9D" w14:textId="0EF9777C" w:rsidR="00EF6D42" w:rsidRPr="00EF6D42" w:rsidRDefault="00EF6D42" w:rsidP="00D5686B">
      <w:pPr>
        <w:pStyle w:val="ListParagraph"/>
        <w:numPr>
          <w:ilvl w:val="0"/>
          <w:numId w:val="5"/>
        </w:numPr>
        <w:ind w:left="450"/>
        <w:rPr>
          <w:rFonts w:ascii="Times New Roman" w:hAnsi="Times New Roman" w:cs="Times New Roman"/>
          <w:sz w:val="28"/>
          <w:szCs w:val="28"/>
        </w:rPr>
      </w:pPr>
      <w:r w:rsidRPr="00EF6D42">
        <w:rPr>
          <w:rFonts w:ascii="Times New Roman" w:hAnsi="Times New Roman" w:cs="Times New Roman"/>
          <w:sz w:val="28"/>
          <w:szCs w:val="28"/>
        </w:rPr>
        <w:t xml:space="preserve">   </w:t>
      </w:r>
      <w:r w:rsidR="00DF396F" w:rsidRPr="004327B8">
        <w:rPr>
          <w:rFonts w:ascii="Times New Roman" w:hAnsi="Times New Roman" w:cs="Times New Roman"/>
          <w:position w:val="-12"/>
          <w:sz w:val="28"/>
          <w:szCs w:val="28"/>
        </w:rPr>
        <w:object w:dxaOrig="2840" w:dyaOrig="420" w14:anchorId="27303543">
          <v:shape id="_x0000_i1052" type="#_x0000_t75" style="width:152.5pt;height:22pt" o:ole="">
            <v:imagedata r:id="rId9" o:title=""/>
          </v:shape>
          <o:OLEObject Type="Embed" ProgID="Equation.DSMT4" ShapeID="_x0000_i1052" DrawAspect="Content" ObjectID="_1699598838" r:id="rId10"/>
        </w:object>
      </w:r>
    </w:p>
    <w:p w14:paraId="0F866A55" w14:textId="034E18F9" w:rsidR="00EF6D42" w:rsidRDefault="00CB5709" w:rsidP="00EF6D42">
      <w:p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B5709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 xml:space="preserve">Bài </w:t>
      </w:r>
      <w:r w:rsidR="00B33B37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3</w:t>
      </w:r>
      <w:r w:rsidRPr="00CB5709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F6D4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Điều tra số điểm kiểm tra môn </w:t>
      </w:r>
      <w:r w:rsidR="00417219">
        <w:rPr>
          <w:rFonts w:ascii="Times New Roman" w:hAnsi="Times New Roman" w:cs="Times New Roman"/>
          <w:color w:val="000000" w:themeColor="text1"/>
          <w:sz w:val="28"/>
          <w:szCs w:val="28"/>
        </w:rPr>
        <w:t>KHTN</w:t>
      </w:r>
      <w:r w:rsidR="00EF6D4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ủa các bạn học sinh lớp 6</w:t>
      </w:r>
      <w:r w:rsidR="00417219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="00EF6D4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gười ta thu được bảng dữ liệu ban đầu như sau:</w:t>
      </w:r>
    </w:p>
    <w:tbl>
      <w:tblPr>
        <w:tblStyle w:val="TableGrid"/>
        <w:tblW w:w="0" w:type="auto"/>
        <w:tblInd w:w="725" w:type="dxa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9773E8" w14:paraId="5DCB8813" w14:textId="77777777" w:rsidTr="00087A98">
        <w:tc>
          <w:tcPr>
            <w:tcW w:w="864" w:type="dxa"/>
          </w:tcPr>
          <w:p w14:paraId="79B7F0C0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209BE219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173DA5BD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330BF02B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6C097769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4236F686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519C446D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72F9E9F4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7891261B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736FCC5F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23004E60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</w:tr>
      <w:tr w:rsidR="009773E8" w14:paraId="404236DC" w14:textId="77777777" w:rsidTr="00087A98">
        <w:tc>
          <w:tcPr>
            <w:tcW w:w="864" w:type="dxa"/>
          </w:tcPr>
          <w:p w14:paraId="64301A84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24761D16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62469461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48B740B4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393A0FB5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03797630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14:paraId="65B7C456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55F3FA39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0BD33487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14:paraId="4092CE06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5AF691BF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</w:tr>
      <w:tr w:rsidR="009773E8" w14:paraId="2188F8A7" w14:textId="77777777" w:rsidTr="00087A98">
        <w:tc>
          <w:tcPr>
            <w:tcW w:w="864" w:type="dxa"/>
          </w:tcPr>
          <w:p w14:paraId="473F7408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68533623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5B50D7BF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47719DF7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864" w:type="dxa"/>
          </w:tcPr>
          <w:p w14:paraId="6CC5F5ED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01788634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07C12B2C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14:paraId="18A1E5E5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15FD35EF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2E0AC257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6DCE61C0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</w:tr>
      <w:tr w:rsidR="009773E8" w14:paraId="0129ECC3" w14:textId="77777777" w:rsidTr="00087A98">
        <w:tc>
          <w:tcPr>
            <w:tcW w:w="864" w:type="dxa"/>
          </w:tcPr>
          <w:p w14:paraId="1EB7DE22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0ED1926D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18EB0B6F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0C225EC5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14:paraId="1D9A5CF2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45EC7E4A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64" w:type="dxa"/>
          </w:tcPr>
          <w:p w14:paraId="1CB5B693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64" w:type="dxa"/>
          </w:tcPr>
          <w:p w14:paraId="0229E924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864" w:type="dxa"/>
          </w:tcPr>
          <w:p w14:paraId="1CE1C559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64" w:type="dxa"/>
          </w:tcPr>
          <w:p w14:paraId="1C5CB4D0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864" w:type="dxa"/>
          </w:tcPr>
          <w:p w14:paraId="2B915300" w14:textId="77777777" w:rsidR="009773E8" w:rsidRDefault="009773E8" w:rsidP="00087A98">
            <w:pPr>
              <w:tabs>
                <w:tab w:val="left" w:leader="hyphen" w:pos="15120"/>
                <w:tab w:val="left" w:leader="hyphen" w:pos="15840"/>
              </w:tabs>
              <w:spacing w:before="120" w:after="120"/>
              <w:ind w:right="-115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</w:tr>
    </w:tbl>
    <w:p w14:paraId="02CE28FF" w14:textId="77777777" w:rsidR="00EF6D42" w:rsidRPr="00BA04B4" w:rsidRDefault="00EF6D42" w:rsidP="00EF6D42">
      <w:p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A04B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Chú thích: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iểm giỏi là số điểm từ 8 điểm đến 10 điểm.</w:t>
      </w:r>
    </w:p>
    <w:p w14:paraId="4A839647" w14:textId="77777777" w:rsidR="00EF6D42" w:rsidRDefault="00EF6D42" w:rsidP="00EF6D42">
      <w:pPr>
        <w:pStyle w:val="ListParagraph"/>
        <w:numPr>
          <w:ilvl w:val="0"/>
          <w:numId w:val="8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Hãy lập bảng thống kê tương ứng.</w:t>
      </w:r>
    </w:p>
    <w:p w14:paraId="35290766" w14:textId="62496239" w:rsidR="00EF6D42" w:rsidRDefault="00EF6D42" w:rsidP="00EF6D42">
      <w:pPr>
        <w:pStyle w:val="ListParagraph"/>
        <w:numPr>
          <w:ilvl w:val="0"/>
          <w:numId w:val="8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Tìm số học sinh lớp 6</w:t>
      </w:r>
      <w:r w:rsidR="008A179A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20D9339" w14:textId="77777777" w:rsidR="00EF6D42" w:rsidRDefault="00EF6D42" w:rsidP="00EF6D42">
      <w:pPr>
        <w:pStyle w:val="ListParagraph"/>
        <w:numPr>
          <w:ilvl w:val="0"/>
          <w:numId w:val="8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Số lượng học sinh đạt điểm nào là nhiều nhất.</w:t>
      </w:r>
    </w:p>
    <w:p w14:paraId="5DD5A9E7" w14:textId="77777777" w:rsidR="00EF6D42" w:rsidRPr="00F73063" w:rsidRDefault="00EF6D42" w:rsidP="00EF6D42">
      <w:pPr>
        <w:pStyle w:val="ListParagraph"/>
        <w:numPr>
          <w:ilvl w:val="0"/>
          <w:numId w:val="8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Có bao nhiêu học sinh đạt điểm giỏi? Bao nhiêu học sinh dưới trung bình?</w:t>
      </w:r>
    </w:p>
    <w:sectPr w:rsidR="00EF6D42" w:rsidRPr="00F73063" w:rsidSect="00393A50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F67374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504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" w15:restartNumberingAfterBreak="0">
    <w:nsid w:val="16B60609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79716A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738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8100" w:hanging="360"/>
      </w:pPr>
    </w:lvl>
    <w:lvl w:ilvl="2" w:tplc="0409001B" w:tentative="1">
      <w:start w:val="1"/>
      <w:numFmt w:val="lowerRoman"/>
      <w:lvlText w:val="%3."/>
      <w:lvlJc w:val="right"/>
      <w:pPr>
        <w:ind w:left="8820" w:hanging="180"/>
      </w:pPr>
    </w:lvl>
    <w:lvl w:ilvl="3" w:tplc="0409000F" w:tentative="1">
      <w:start w:val="1"/>
      <w:numFmt w:val="decimal"/>
      <w:lvlText w:val="%4."/>
      <w:lvlJc w:val="left"/>
      <w:pPr>
        <w:ind w:left="9540" w:hanging="360"/>
      </w:pPr>
    </w:lvl>
    <w:lvl w:ilvl="4" w:tplc="04090019" w:tentative="1">
      <w:start w:val="1"/>
      <w:numFmt w:val="lowerLetter"/>
      <w:lvlText w:val="%5."/>
      <w:lvlJc w:val="left"/>
      <w:pPr>
        <w:ind w:left="10260" w:hanging="360"/>
      </w:pPr>
    </w:lvl>
    <w:lvl w:ilvl="5" w:tplc="0409001B" w:tentative="1">
      <w:start w:val="1"/>
      <w:numFmt w:val="lowerRoman"/>
      <w:lvlText w:val="%6."/>
      <w:lvlJc w:val="right"/>
      <w:pPr>
        <w:ind w:left="10980" w:hanging="180"/>
      </w:pPr>
    </w:lvl>
    <w:lvl w:ilvl="6" w:tplc="0409000F" w:tentative="1">
      <w:start w:val="1"/>
      <w:numFmt w:val="decimal"/>
      <w:lvlText w:val="%7."/>
      <w:lvlJc w:val="left"/>
      <w:pPr>
        <w:ind w:left="11700" w:hanging="360"/>
      </w:pPr>
    </w:lvl>
    <w:lvl w:ilvl="7" w:tplc="04090019" w:tentative="1">
      <w:start w:val="1"/>
      <w:numFmt w:val="lowerLetter"/>
      <w:lvlText w:val="%8."/>
      <w:lvlJc w:val="left"/>
      <w:pPr>
        <w:ind w:left="12420" w:hanging="360"/>
      </w:pPr>
    </w:lvl>
    <w:lvl w:ilvl="8" w:tplc="0409001B" w:tentative="1">
      <w:start w:val="1"/>
      <w:numFmt w:val="lowerRoman"/>
      <w:lvlText w:val="%9."/>
      <w:lvlJc w:val="right"/>
      <w:pPr>
        <w:ind w:left="13140" w:hanging="180"/>
      </w:pPr>
    </w:lvl>
  </w:abstractNum>
  <w:abstractNum w:abstractNumId="3" w15:restartNumberingAfterBreak="0">
    <w:nsid w:val="29740E64"/>
    <w:multiLevelType w:val="hybridMultilevel"/>
    <w:tmpl w:val="0D3054E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AB4E4D"/>
    <w:multiLevelType w:val="hybridMultilevel"/>
    <w:tmpl w:val="E828D91A"/>
    <w:lvl w:ilvl="0" w:tplc="F1B407A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8096934"/>
    <w:multiLevelType w:val="hybridMultilevel"/>
    <w:tmpl w:val="8D2658FA"/>
    <w:lvl w:ilvl="0" w:tplc="3A228638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6" w15:restartNumberingAfterBreak="0">
    <w:nsid w:val="54A33F7D"/>
    <w:multiLevelType w:val="hybridMultilevel"/>
    <w:tmpl w:val="0140362A"/>
    <w:lvl w:ilvl="0" w:tplc="5EA8D49E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7" w15:restartNumberingAfterBreak="0">
    <w:nsid w:val="5FFB5B94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0"/>
  </w:num>
  <w:num w:numId="4">
    <w:abstractNumId w:val="2"/>
  </w:num>
  <w:num w:numId="5">
    <w:abstractNumId w:val="6"/>
  </w:num>
  <w:num w:numId="6">
    <w:abstractNumId w:val="5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3191"/>
    <w:rsid w:val="000D12B7"/>
    <w:rsid w:val="00120FF5"/>
    <w:rsid w:val="00344F3D"/>
    <w:rsid w:val="00393A50"/>
    <w:rsid w:val="00395120"/>
    <w:rsid w:val="003D1362"/>
    <w:rsid w:val="00417219"/>
    <w:rsid w:val="004455B1"/>
    <w:rsid w:val="00503042"/>
    <w:rsid w:val="005670CC"/>
    <w:rsid w:val="00571D35"/>
    <w:rsid w:val="005767CF"/>
    <w:rsid w:val="006F2CFC"/>
    <w:rsid w:val="007F7971"/>
    <w:rsid w:val="00810029"/>
    <w:rsid w:val="00824613"/>
    <w:rsid w:val="008960DC"/>
    <w:rsid w:val="008A179A"/>
    <w:rsid w:val="008A7AD6"/>
    <w:rsid w:val="00902541"/>
    <w:rsid w:val="009773E8"/>
    <w:rsid w:val="00AB7CC3"/>
    <w:rsid w:val="00AE3BA9"/>
    <w:rsid w:val="00AE6865"/>
    <w:rsid w:val="00B33B37"/>
    <w:rsid w:val="00B83191"/>
    <w:rsid w:val="00CB2516"/>
    <w:rsid w:val="00CB4905"/>
    <w:rsid w:val="00CB5709"/>
    <w:rsid w:val="00CF14CA"/>
    <w:rsid w:val="00D43630"/>
    <w:rsid w:val="00D5551C"/>
    <w:rsid w:val="00D840C0"/>
    <w:rsid w:val="00DF396F"/>
    <w:rsid w:val="00EE501A"/>
    <w:rsid w:val="00EF6D42"/>
    <w:rsid w:val="00F2730E"/>
    <w:rsid w:val="00F60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16E763"/>
  <w15:chartTrackingRefBased/>
  <w15:docId w15:val="{7E0649C8-EE54-491C-B550-0455D8B6E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570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F604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F6D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44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1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01</Words>
  <Characters>57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m Quyên Quyên</dc:creator>
  <cp:keywords/>
  <dc:description/>
  <cp:lastModifiedBy>Lâm Quyên Quyên</cp:lastModifiedBy>
  <cp:revision>9</cp:revision>
  <dcterms:created xsi:type="dcterms:W3CDTF">2021-11-28T02:48:00Z</dcterms:created>
  <dcterms:modified xsi:type="dcterms:W3CDTF">2021-11-28T02:59:00Z</dcterms:modified>
</cp:coreProperties>
</file>